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ĐỀ KIỂM TRA </w:t>
      </w:r>
      <w:r w:rsidRPr="00E57D87">
        <w:rPr>
          <w:rFonts w:ascii="Times New Roman" w:eastAsia="Times New Roman" w:hAnsi="Times New Roman" w:cs="Times New Roman"/>
          <w:b/>
          <w:sz w:val="28"/>
          <w:szCs w:val="28"/>
          <w:lang w:val="vi-VN" w:bidi="en-US"/>
        </w:rPr>
        <w:t>CUỐI</w:t>
      </w:r>
      <w:r w:rsidRPr="00E57D87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 HỌC KỲ I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>NĂM HỌC: 2023 – 2024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>MÔN:</w:t>
      </w:r>
      <w:r w:rsidRPr="00E57D87">
        <w:rPr>
          <w:rFonts w:ascii="Times New Roman" w:eastAsia="Times New Roman" w:hAnsi="Times New Roman" w:cs="Times New Roman"/>
          <w:b/>
          <w:sz w:val="28"/>
          <w:szCs w:val="28"/>
          <w:lang w:val="vi-VN" w:bidi="en-US"/>
        </w:rPr>
        <w:t xml:space="preserve"> TOÁN</w:t>
      </w:r>
      <w:r w:rsidRPr="00E57D87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 xml:space="preserve"> – KHỐI:</w:t>
      </w:r>
      <w:r w:rsidRPr="00E57D87">
        <w:rPr>
          <w:rFonts w:ascii="Times New Roman" w:eastAsia="Times New Roman" w:hAnsi="Times New Roman" w:cs="Times New Roman"/>
          <w:b/>
          <w:sz w:val="28"/>
          <w:szCs w:val="28"/>
          <w:lang w:val="vi-VN" w:bidi="en-US"/>
        </w:rPr>
        <w:t xml:space="preserve"> </w:t>
      </w:r>
      <w:r w:rsidRPr="00E57D87">
        <w:rPr>
          <w:rFonts w:ascii="Times New Roman" w:eastAsia="Times New Roman" w:hAnsi="Times New Roman" w:cs="Times New Roman"/>
          <w:b/>
          <w:sz w:val="28"/>
          <w:szCs w:val="28"/>
          <w:lang w:bidi="en-US"/>
        </w:rPr>
        <w:t>8</w:t>
      </w:r>
    </w:p>
    <w:p w:rsidR="00E57D87" w:rsidRDefault="00E57D87" w:rsidP="00E57D87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Thời gian làm</w:t>
      </w:r>
      <w:bookmarkStart w:id="0" w:name="_GoBack"/>
      <w:bookmarkEnd w:id="0"/>
      <w:r w:rsidRPr="00E57D87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 xml:space="preserve"> bài:</w:t>
      </w:r>
      <w:r w:rsidRPr="00E57D87">
        <w:rPr>
          <w:rFonts w:ascii="Times New Roman" w:eastAsia="Times New Roman" w:hAnsi="Times New Roman" w:cs="Times New Roman"/>
          <w:i/>
          <w:sz w:val="28"/>
          <w:szCs w:val="28"/>
          <w:lang w:val="vi-VN" w:bidi="en-US"/>
        </w:rPr>
        <w:t xml:space="preserve"> 90 </w:t>
      </w:r>
      <w:r w:rsidRPr="00E57D87">
        <w:rPr>
          <w:rFonts w:ascii="Times New Roman" w:eastAsia="Times New Roman" w:hAnsi="Times New Roman" w:cs="Times New Roman"/>
          <w:i/>
          <w:sz w:val="28"/>
          <w:szCs w:val="28"/>
          <w:lang w:bidi="en-US"/>
        </w:rPr>
        <w:t>phút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>A. PHẦN TRẮC NGHIỆM (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 xml:space="preserve">4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>điểm)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>Câu 1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 </w:t>
      </w:r>
      <w:r w:rsidRPr="00E57D8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bidi="en-US"/>
        </w:rPr>
        <w:t xml:space="preserve">Trong các biểu thức đại số sau, biểu thức nào </w:t>
      </w:r>
      <w:r w:rsidRPr="00E57D87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bidi="en-US"/>
        </w:rPr>
        <w:t>không</w:t>
      </w:r>
      <w:r w:rsidRPr="00E57D8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bidi="en-US"/>
        </w:rPr>
        <w:t xml:space="preserve"> phải là đơn thức ?</w:t>
      </w:r>
    </w:p>
    <w:p w:rsidR="00E57D87" w:rsidRPr="00E57D87" w:rsidRDefault="00E57D87" w:rsidP="00E57D87">
      <w:pPr>
        <w:widowControl w:val="0"/>
        <w:numPr>
          <w:ilvl w:val="0"/>
          <w:numId w:val="1"/>
        </w:numPr>
        <w:tabs>
          <w:tab w:val="left" w:pos="2880"/>
          <w:tab w:val="left" w:pos="5760"/>
          <w:tab w:val="left" w:pos="8280"/>
        </w:tabs>
        <w:autoSpaceDE w:val="0"/>
        <w:autoSpaceDN w:val="0"/>
        <w:spacing w:after="0" w:line="240" w:lineRule="auto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12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ab/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>B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 x + y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              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C.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x.y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                      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>D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 x</w:t>
      </w:r>
    </w:p>
    <w:p w:rsidR="00E57D87" w:rsidRPr="00E57D87" w:rsidRDefault="00E57D87" w:rsidP="00E57D87">
      <w:pPr>
        <w:spacing w:after="0" w:line="240" w:lineRule="auto"/>
        <w:ind w:left="48" w:right="48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Câu 2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/>
        </w:rPr>
        <w:t>Cho đa  thức  P = 4x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perscript"/>
          <w:lang w:val="fr-FR"/>
        </w:rPr>
        <w:t>5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/>
        </w:rPr>
        <w:t>y + 2xy – 4xy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perscript"/>
          <w:lang w:val="fr-FR"/>
        </w:rPr>
        <w:t>6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– 2x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perscript"/>
          <w:lang w:val="fr-FR"/>
        </w:rPr>
        <w:t>3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/>
        </w:rPr>
        <w:t>y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perscript"/>
          <w:lang w:val="fr-FR"/>
        </w:rPr>
        <w:t>2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. 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/>
        </w:rPr>
        <w:t>Bậc của đa thức P là bao nhiêu?</w:t>
      </w:r>
    </w:p>
    <w:p w:rsidR="00E57D87" w:rsidRPr="00E57D87" w:rsidRDefault="00E57D87" w:rsidP="00E57D87">
      <w:pPr>
        <w:spacing w:after="0" w:line="240" w:lineRule="auto"/>
        <w:ind w:left="48" w:right="48" w:firstLine="402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A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. 7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B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4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C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. 6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    D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5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3:</w:t>
      </w:r>
      <w:bookmarkStart w:id="1" w:name="_Hlk104907158"/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Kết quả của phép tính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38E517A8" wp14:editId="47C95595">
            <wp:extent cx="655320" cy="19812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:</w:t>
      </w:r>
    </w:p>
    <w:bookmarkEnd w:id="1"/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.</w:t>
      </w:r>
      <w:bookmarkStart w:id="2" w:name="_Hlk104907022"/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137BFBB4" wp14:editId="1673F63E">
            <wp:extent cx="640080" cy="2286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2"/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B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731E3E62" wp14:editId="6A4C22B2">
            <wp:extent cx="548640" cy="2286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C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01D50816" wp14:editId="64A3D602">
            <wp:extent cx="495300" cy="2286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451BFA12" wp14:editId="5D5566FE">
            <wp:extent cx="556260" cy="19812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:rsidR="00E57D87" w:rsidRPr="00E57D87" w:rsidRDefault="00E57D87" w:rsidP="00E57D87">
      <w:pPr>
        <w:widowControl w:val="0"/>
        <w:tabs>
          <w:tab w:val="left" w:pos="2880"/>
          <w:tab w:val="left" w:pos="5760"/>
          <w:tab w:val="left" w:pos="8280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 w:bidi="en-US"/>
        </w:rPr>
        <w:t xml:space="preserve">Câu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4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 w:bidi="en-US"/>
        </w:rPr>
        <w:t>.</w:t>
      </w:r>
      <w:r w:rsidRPr="00E57D87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fr-FR" w:bidi="en-US"/>
        </w:rPr>
        <w:t xml:space="preserve"> 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 w:bidi="en-US"/>
        </w:rPr>
        <w:t xml:space="preserve">Khẳng định nào sau đây là 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>Đúng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fr-FR" w:bidi="en-US"/>
        </w:rPr>
        <w:t xml:space="preserve"> ?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ab/>
      </w:r>
    </w:p>
    <w:p w:rsidR="00E57D87" w:rsidRPr="00E57D87" w:rsidRDefault="00E57D87" w:rsidP="00E57D87">
      <w:pPr>
        <w:widowControl w:val="0"/>
        <w:tabs>
          <w:tab w:val="left" w:pos="2880"/>
          <w:tab w:val="left" w:pos="5760"/>
          <w:tab w:val="left" w:pos="8280"/>
        </w:tabs>
        <w:autoSpaceDE w:val="0"/>
        <w:autoSpaceDN w:val="0"/>
        <w:spacing w:after="0" w:line="240" w:lineRule="auto"/>
        <w:ind w:left="45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val="fr-FR" w:bidi="en-US"/>
        </w:rPr>
        <w:t>A.</w:t>
      </w:r>
      <w:r w:rsidRPr="00E57D87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bidi="en-US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20.25pt" o:ole="">
            <v:imagedata r:id="rId13" o:title=""/>
          </v:shape>
          <o:OLEObject Type="Embed" ProgID="Equation.DSMT4" ShapeID="_x0000_i1025" DrawAspect="Content" ObjectID="_1764269436" r:id="rId14"/>
        </w:objec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val="fr-FR" w:bidi="en-US"/>
        </w:rPr>
        <w:t>B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bidi="en-US"/>
        </w:rPr>
        <w:object w:dxaOrig="2659" w:dyaOrig="400">
          <v:shape id="_x0000_i1026" type="#_x0000_t75" style="width:133.5pt;height:20.25pt" o:ole="">
            <v:imagedata r:id="rId15" o:title=""/>
          </v:shape>
          <o:OLEObject Type="Embed" ProgID="Equation.DSMT4" ShapeID="_x0000_i1026" DrawAspect="Content" ObjectID="_1764269437" r:id="rId16"/>
        </w:objec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ind w:left="45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</w:pP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val="fr-FR" w:bidi="en-US"/>
        </w:rPr>
        <w:t>C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bidi="en-US"/>
        </w:rPr>
        <w:object w:dxaOrig="1960" w:dyaOrig="440">
          <v:shape id="_x0000_i1027" type="#_x0000_t75" style="width:98.25pt;height:21.75pt" o:ole="">
            <v:imagedata r:id="rId17" o:title=""/>
          </v:shape>
          <o:OLEObject Type="Embed" ProgID="Equation.DSMT4" ShapeID="_x0000_i1027" DrawAspect="Content" ObjectID="_1764269438" r:id="rId18"/>
        </w:objec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val="fr-FR" w:bidi="en-US"/>
        </w:rPr>
        <w:t>D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bidi="en-US"/>
        </w:rPr>
        <w:object w:dxaOrig="1960" w:dyaOrig="440">
          <v:shape id="_x0000_i1028" type="#_x0000_t75" style="width:98.25pt;height:21.75pt" o:ole="">
            <v:imagedata r:id="rId19" o:title=""/>
          </v:shape>
          <o:OLEObject Type="Embed" ProgID="Equation.DSMT4" ShapeID="_x0000_i1028" DrawAspect="Content" ObjectID="_1764269439" r:id="rId20"/>
        </w:object>
      </w:r>
    </w:p>
    <w:p w:rsidR="00E57D87" w:rsidRPr="00E57D87" w:rsidRDefault="00E57D87" w:rsidP="00E57D87">
      <w:pPr>
        <w:widowControl w:val="0"/>
        <w:tabs>
          <w:tab w:val="left" w:pos="2880"/>
          <w:tab w:val="left" w:pos="5760"/>
          <w:tab w:val="left" w:pos="828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 w:bidi="en-US"/>
        </w:rPr>
        <w:t xml:space="preserve">Câu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5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fr-FR" w:bidi="en-US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 xml:space="preserve"> Tổng số cạnh của hình chóp tứ giác đều là ?</w:t>
      </w:r>
    </w:p>
    <w:p w:rsidR="00E57D87" w:rsidRPr="00E57D87" w:rsidRDefault="00E57D87" w:rsidP="00E57D87">
      <w:pPr>
        <w:widowControl w:val="0"/>
        <w:tabs>
          <w:tab w:val="left" w:pos="2880"/>
          <w:tab w:val="left" w:pos="5760"/>
          <w:tab w:val="left" w:pos="828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val="fr-FR" w:bidi="en-US"/>
        </w:rPr>
        <w:t>A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 xml:space="preserve">8 cạnh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           </w:t>
      </w: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bidi="en-US"/>
        </w:rPr>
        <w:t>B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4 cạnh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                 </w:t>
      </w: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bidi="en-US"/>
        </w:rPr>
        <w:t>C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3 cạnh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 w:bidi="en-US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    </w:t>
      </w:r>
      <w:r w:rsidRPr="00E57D87">
        <w:rPr>
          <w:rFonts w:ascii="Times New Roman" w:eastAsia="MS Gothic" w:hAnsi="Times New Roman" w:cs="Times New Roman"/>
          <w:b/>
          <w:color w:val="000000" w:themeColor="text1"/>
          <w:sz w:val="28"/>
          <w:szCs w:val="28"/>
          <w:lang w:bidi="en-US"/>
        </w:rPr>
        <w:t>D.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6 cạnh</w:t>
      </w:r>
    </w:p>
    <w:p w:rsidR="00E57D87" w:rsidRPr="00E57D87" w:rsidRDefault="00E57D87" w:rsidP="00E57D87">
      <w:pPr>
        <w:tabs>
          <w:tab w:val="left" w:pos="992"/>
        </w:tabs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vi-VN"/>
        </w:rPr>
      </w:pPr>
      <w:r w:rsidRPr="00E57D8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Pr="00E57D8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>6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  <w:lang w:val="nl-NL"/>
        </w:rPr>
        <w:t xml:space="preserve">. 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vi-VN"/>
        </w:rPr>
        <w:t>Hình chóp tam giác đều có mặt bên là hình gì?</w:t>
      </w:r>
    </w:p>
    <w:p w:rsidR="00E57D87" w:rsidRPr="00E57D87" w:rsidRDefault="00E57D87" w:rsidP="00E57D87">
      <w:pPr>
        <w:tabs>
          <w:tab w:val="left" w:pos="5130"/>
          <w:tab w:val="left" w:pos="5669"/>
          <w:tab w:val="left" w:pos="7937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E57D8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am giác cân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.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E57D8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am giác đều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E57D87" w:rsidRPr="00E57D87" w:rsidRDefault="00E57D87" w:rsidP="00E57D87">
      <w:pPr>
        <w:tabs>
          <w:tab w:val="left" w:pos="5130"/>
          <w:tab w:val="left" w:pos="5669"/>
          <w:tab w:val="left" w:pos="7937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E57D8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am giác vuông.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E57D8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D.</w:t>
      </w:r>
      <w:r w:rsidRPr="00E57D8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am giác vuông cân.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lang w:eastAsia="zh-CN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âu 7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val="vi-VN" w:eastAsia="zh-CN"/>
        </w:rPr>
        <w:t xml:space="preserve">Cho tam giác MNP vuông tại M, MN = 4,5cm, NP = 7,5cm. </w:t>
      </w: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eastAsia="zh-CN"/>
        </w:rPr>
        <w:t>Đ</w:t>
      </w: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val="vi-VN" w:eastAsia="zh-CN"/>
        </w:rPr>
        <w:t>ộ dài MP</w:t>
      </w: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eastAsia="zh-CN"/>
        </w:rPr>
        <w:t xml:space="preserve"> là:</w:t>
      </w:r>
    </w:p>
    <w:p w:rsidR="00E57D87" w:rsidRPr="00E57D87" w:rsidRDefault="00E57D87" w:rsidP="00E57D87">
      <w:pPr>
        <w:widowControl w:val="0"/>
        <w:tabs>
          <w:tab w:val="left" w:pos="2880"/>
          <w:tab w:val="left" w:pos="5760"/>
          <w:tab w:val="left" w:pos="8280"/>
        </w:tabs>
        <w:autoSpaceDE w:val="0"/>
        <w:autoSpaceDN w:val="0"/>
        <w:spacing w:after="0" w:line="240" w:lineRule="auto"/>
        <w:rPr>
          <w:rFonts w:ascii="Times New Roman" w:eastAsia="SimSun" w:hAnsi="Times New Roman" w:cs="Times New Roman"/>
          <w:color w:val="000000" w:themeColor="text1"/>
          <w:sz w:val="28"/>
          <w:szCs w:val="28"/>
          <w:lang w:val="vi-VN" w:eastAsia="zh-CN"/>
        </w:rPr>
      </w:pP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val="vi-VN" w:eastAsia="zh-CN"/>
        </w:rPr>
        <w:t>A. 5,5cm.               B. 7,5cm.               C. 4,5cm.</w:t>
      </w: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eastAsia="zh-CN"/>
        </w:rPr>
        <w:tab/>
      </w:r>
      <w:r w:rsidRPr="00E57D87">
        <w:rPr>
          <w:rFonts w:ascii="Times New Roman" w:eastAsia="SimSun" w:hAnsi="Times New Roman" w:cs="Times New Roman"/>
          <w:color w:val="000000" w:themeColor="text1"/>
          <w:sz w:val="28"/>
          <w:szCs w:val="28"/>
          <w:lang w:val="vi-VN" w:eastAsia="zh-CN"/>
        </w:rPr>
        <w:t xml:space="preserve">          D. 6cm.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8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 thang là tứ giác có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A. hai cạnh đối song song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B. hai cạnh đối bằng nhau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C. hai cạnh đối cắt nhau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D. hai cạnh đối </w:t>
      </w:r>
    </w:p>
    <w:p w:rsidR="00E57D87" w:rsidRPr="00E57D87" w:rsidRDefault="00E57D87" w:rsidP="00E57D8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Câu 9: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Hình bình hành là hình chữ nhật khi</w:t>
      </w:r>
    </w:p>
    <w:p w:rsidR="00E57D87" w:rsidRPr="00E57D87" w:rsidRDefault="00E57D87" w:rsidP="00E57D8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A. có một góc vuông</w:t>
      </w:r>
    </w:p>
    <w:p w:rsidR="00E57D87" w:rsidRPr="00E57D87" w:rsidRDefault="00E57D87" w:rsidP="00E57D8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B. có hai đường chéo cắt nhau tại trung điểm mỗi đường</w:t>
      </w:r>
    </w:p>
    <w:p w:rsidR="00E57D87" w:rsidRPr="00E57D87" w:rsidRDefault="00E57D87" w:rsidP="00E57D8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C. có các góc đối bằng nhau</w:t>
      </w:r>
    </w:p>
    <w:p w:rsidR="00E57D87" w:rsidRPr="00E57D87" w:rsidRDefault="00E57D87" w:rsidP="00E57D8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D. có hai cạnh đối bằng nhau.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 w:eastAsia="vi-VN"/>
        </w:rPr>
        <w:t>Câu 10: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Cho biết tứ giác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32F10049" wp14:editId="62A4C9D5">
            <wp:extent cx="457200" cy="182880"/>
            <wp:effectExtent l="19050" t="0" r="0" b="0"/>
            <wp:docPr id="6" name="Picture 1273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92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có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043ADDFB" wp14:editId="6162A439">
            <wp:extent cx="1325880" cy="182880"/>
            <wp:effectExtent l="19050" t="0" r="7620" b="0"/>
            <wp:docPr id="7" name="Picture 1273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92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(Hình bên). Tứ giác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2879707E" wp14:editId="55DD5FB3">
            <wp:extent cx="457200" cy="182880"/>
            <wp:effectExtent l="19050" t="0" r="0" b="0"/>
            <wp:docPr id="8" name="Picture 1273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92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là </w:t>
      </w:r>
    </w:p>
    <w:p w:rsidR="00E57D87" w:rsidRPr="00E57D87" w:rsidRDefault="00E57D87" w:rsidP="00E57D8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2C9F9134" wp14:editId="0092533C">
            <wp:extent cx="1074420" cy="1424940"/>
            <wp:effectExtent l="19050" t="0" r="0" b="0"/>
            <wp:docPr id="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D87" w:rsidRPr="00E57D87" w:rsidRDefault="00E57D87" w:rsidP="00E57D8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A. Hình thoi</w:t>
      </w:r>
    </w:p>
    <w:p w:rsidR="00E57D87" w:rsidRPr="00E57D87" w:rsidRDefault="00E57D87" w:rsidP="00E57D8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B. Hình bình hành</w:t>
      </w:r>
    </w:p>
    <w:p w:rsidR="00E57D87" w:rsidRPr="00E57D87" w:rsidRDefault="00E57D87" w:rsidP="00E57D8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. Hình thang</w:t>
      </w:r>
    </w:p>
    <w:p w:rsidR="00E57D87" w:rsidRPr="00E57D87" w:rsidRDefault="00E57D87" w:rsidP="00E57D8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. Hình chữ nhật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</w:rPr>
        <w:t>Câu</w:t>
      </w:r>
      <w:r w:rsidRPr="00E57D87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vi-VN"/>
        </w:rPr>
        <w:t xml:space="preserve"> 11</w:t>
      </w:r>
      <w:r w:rsidRPr="00E57D87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</w:rPr>
        <w:t xml:space="preserve"> : </w:t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  <w:t xml:space="preserve">Hiệu của </w:t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  <w:lang w:val="vi-VN"/>
        </w:rPr>
        <w:t>ph</w:t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  <w:t xml:space="preserve">ân thức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4BFD0216" wp14:editId="4445E59A">
            <wp:extent cx="335280" cy="388620"/>
            <wp:effectExtent l="1905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  <w:t>và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21016BA6" wp14:editId="4E8B7507">
            <wp:extent cx="335280" cy="388620"/>
            <wp:effectExtent l="1905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  <w:t>có kết quả là: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>A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6F971630" wp14:editId="123B33EA">
            <wp:extent cx="335280" cy="403860"/>
            <wp:effectExtent l="1905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B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1EB7255D" wp14:editId="7321239E">
            <wp:extent cx="335280" cy="388620"/>
            <wp:effectExtent l="1905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C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68FF1258" wp14:editId="1C6FAEEF">
            <wp:extent cx="320040" cy="403860"/>
            <wp:effectExtent l="1905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415B400B" wp14:editId="64B4CF45">
            <wp:extent cx="320040" cy="388620"/>
            <wp:effectExtent l="1905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</w:rPr>
        <w:t xml:space="preserve">Câu </w:t>
      </w:r>
      <w:r w:rsidRPr="00E57D87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vi-VN"/>
        </w:rPr>
        <w:t>12</w:t>
      </w:r>
      <w:r w:rsidRPr="00E57D87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</w:rPr>
        <w:t xml:space="preserve">: </w:t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  <w:t xml:space="preserve">Phân thức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7BBAE45C" wp14:editId="4BD79A2D">
            <wp:extent cx="411480" cy="38862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</w:rPr>
        <w:t xml:space="preserve"> có tử thức là:</w:t>
      </w:r>
    </w:p>
    <w:p w:rsidR="00E57D87" w:rsidRPr="00E57D87" w:rsidRDefault="00E57D87" w:rsidP="00E57D8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41059290" wp14:editId="0DD4796E">
            <wp:extent cx="388620" cy="18288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B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2D685FCF" wp14:editId="183064D0">
            <wp:extent cx="381000" cy="18288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C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5BFC8D4C" wp14:editId="02C57F85">
            <wp:extent cx="335280" cy="182880"/>
            <wp:effectExtent l="1905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3C6D6376" wp14:editId="4B8D6B66">
            <wp:extent cx="320040" cy="182880"/>
            <wp:effectExtent l="1905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:rsidR="00E57D87" w:rsidRPr="00E57D87" w:rsidRDefault="00E57D87" w:rsidP="00E57D8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âu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13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: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Kết quả của phép tính </w:t>
      </w:r>
      <w:r w:rsidRPr="00E57D87">
        <w:rPr>
          <w:rFonts w:ascii="Times New Roman" w:eastAsia="Times New Roman" w:hAnsi="Times New Roman" w:cs="Times New Roman"/>
          <w:color w:val="000000" w:themeColor="text1"/>
          <w:position w:val="-28"/>
          <w:sz w:val="26"/>
          <w:szCs w:val="26"/>
        </w:rPr>
        <w:object w:dxaOrig="1700" w:dyaOrig="660">
          <v:shape id="_x0000_i1029" type="#_x0000_t75" style="width:85.5pt;height:33pt" o:ole="">
            <v:imagedata r:id="rId35" o:title=""/>
          </v:shape>
          <o:OLEObject Type="Embed" ProgID="Equation.DSMT4" ShapeID="_x0000_i1029" DrawAspect="Content" ObjectID="_1764269440" r:id="rId36"/>
        </w:objec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bằng</w:t>
      </w:r>
    </w:p>
    <w:p w:rsidR="00E57D87" w:rsidRPr="00E57D87" w:rsidRDefault="00E57D87" w:rsidP="00E57D8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32"/>
          <w:sz w:val="26"/>
          <w:szCs w:val="26"/>
        </w:rPr>
        <w:drawing>
          <wp:inline distT="0" distB="0" distL="0" distR="0" wp14:anchorId="743E4202" wp14:editId="13774549">
            <wp:extent cx="563880" cy="449580"/>
            <wp:effectExtent l="0" t="0" r="7620" b="0"/>
            <wp:docPr id="21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.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32"/>
          <w:sz w:val="26"/>
          <w:szCs w:val="26"/>
        </w:rPr>
        <w:drawing>
          <wp:inline distT="0" distB="0" distL="0" distR="0" wp14:anchorId="1878C717" wp14:editId="6C7A7EC4">
            <wp:extent cx="563880" cy="449580"/>
            <wp:effectExtent l="19050" t="0" r="7620" b="0"/>
            <wp:docPr id="22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41AC9A3A" wp14:editId="15A572DF">
            <wp:extent cx="350520" cy="396240"/>
            <wp:effectExtent l="19050" t="0" r="0" b="0"/>
            <wp:docPr id="23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.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53204C79" wp14:editId="1922AF40">
            <wp:extent cx="236220" cy="396240"/>
            <wp:effectExtent l="0" t="0" r="0" b="0"/>
            <wp:docPr id="24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D87" w:rsidRPr="00E57D87" w:rsidRDefault="00E57D87" w:rsidP="00E57D87">
      <w:pPr>
        <w:widowControl w:val="0"/>
        <w:autoSpaceDE w:val="0"/>
        <w:autoSpaceDN w:val="0"/>
        <w:spacing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14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E57D87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Giáo viên t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ống kê hạnh kiểm học kì I của lớp 8B được cho trong bảng sau:</w:t>
      </w:r>
    </w:p>
    <w:tbl>
      <w:tblPr>
        <w:tblW w:w="0" w:type="auto"/>
        <w:tblInd w:w="8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82"/>
        <w:gridCol w:w="1365"/>
        <w:gridCol w:w="1490"/>
        <w:gridCol w:w="1440"/>
        <w:gridCol w:w="1330"/>
      </w:tblGrid>
      <w:tr w:rsidR="00E57D87" w:rsidRPr="00E57D87" w:rsidTr="00B00069">
        <w:tc>
          <w:tcPr>
            <w:tcW w:w="2282" w:type="dxa"/>
          </w:tcPr>
          <w:p w:rsidR="00E57D87" w:rsidRPr="00E57D87" w:rsidRDefault="00E57D87" w:rsidP="00E57D87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ếp loại hạnh kiểm</w:t>
            </w:r>
          </w:p>
        </w:tc>
        <w:tc>
          <w:tcPr>
            <w:tcW w:w="1365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ốt</w:t>
            </w:r>
          </w:p>
        </w:tc>
        <w:tc>
          <w:tcPr>
            <w:tcW w:w="1490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há</w:t>
            </w:r>
          </w:p>
        </w:tc>
        <w:tc>
          <w:tcPr>
            <w:tcW w:w="1440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ung bình</w:t>
            </w:r>
          </w:p>
        </w:tc>
        <w:tc>
          <w:tcPr>
            <w:tcW w:w="1330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ếu</w:t>
            </w:r>
          </w:p>
        </w:tc>
      </w:tr>
      <w:tr w:rsidR="00E57D87" w:rsidRPr="00E57D87" w:rsidTr="00B00069">
        <w:tc>
          <w:tcPr>
            <w:tcW w:w="2282" w:type="dxa"/>
          </w:tcPr>
          <w:p w:rsidR="00E57D87" w:rsidRPr="00E57D87" w:rsidRDefault="00E57D87" w:rsidP="00E57D87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ố học sinh</w:t>
            </w:r>
          </w:p>
        </w:tc>
        <w:tc>
          <w:tcPr>
            <w:tcW w:w="1365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33</w:t>
            </w:r>
          </w:p>
        </w:tc>
        <w:tc>
          <w:tcPr>
            <w:tcW w:w="1490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440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330" w:type="dxa"/>
          </w:tcPr>
          <w:p w:rsidR="00E57D87" w:rsidRPr="00E57D87" w:rsidRDefault="00E57D87" w:rsidP="00E57D87">
            <w:pPr>
              <w:spacing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57D87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</w:tr>
    </w:tbl>
    <w:p w:rsidR="00E57D87" w:rsidRPr="00E57D87" w:rsidRDefault="00E57D87" w:rsidP="00E57D87">
      <w:pPr>
        <w:spacing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Giáo viên dùng phương pháp nào thu thập dữ liệu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?</w:t>
      </w:r>
    </w:p>
    <w:p w:rsidR="00E57D87" w:rsidRPr="00E57D87" w:rsidRDefault="00E57D87" w:rsidP="00E57D87">
      <w:pPr>
        <w:spacing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. Phỏng vấn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B. Làm thí nghiệm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C. Quan sát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D. Trên báo</w:t>
      </w:r>
    </w:p>
    <w:p w:rsidR="00E57D87" w:rsidRPr="00E57D87" w:rsidRDefault="00E57D87" w:rsidP="00E57D87">
      <w:pPr>
        <w:spacing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 w:eastAsia="vi-VN"/>
        </w:rPr>
        <w:t>Câu 15: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Hình vuông là tứ giác có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A. bốn góc vuông và bốn cạnh bằng nhau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B. bốn góc vuông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C. bốn cạnh bằng nhau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D. ba góc vuông và hai cạnh đối bằng nhau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16</w:t>
      </w: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 các hình dưới đây, hình nào là hình thang cân?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1D7C50CD" wp14:editId="45348923">
            <wp:extent cx="5189220" cy="1409700"/>
            <wp:effectExtent l="19050" t="0" r="0" b="0"/>
            <wp:docPr id="25" name="Picture 3" descr="https://kenhgiaovien.com/sites/default/files/styles/700xauto/public/61.png?itok=b5LCgn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kenhgiaovien.com/sites/default/files/styles/700xauto/public/61.png?itok=b5LCgn9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2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. Hình 1, hình 3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. Hình 1, hình 2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.  Hình 1, hình 4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. Hình 2, hình 4</w:t>
      </w:r>
    </w:p>
    <w:p w:rsidR="00E57D87" w:rsidRPr="00E57D87" w:rsidRDefault="00E57D87" w:rsidP="00E57D8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E57D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PHẦN TỰ LUẬN (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6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điểm)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Bài 1. (1 điểm) 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bidi="en-US"/>
        </w:rPr>
        <w:t>Tính: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a) (-3x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bidi="en-US"/>
        </w:rPr>
        <w:t>5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y).(-2x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bidi="en-US"/>
        </w:rPr>
        <w:t>2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y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bidi="en-US"/>
        </w:rPr>
        <w:t>2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)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b) (2x + 3y)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bidi="en-US"/>
        </w:rPr>
        <w:t>2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Bài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2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. (1 điểm)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Phân tích đa thức thành nhân tử: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bookmarkStart w:id="3" w:name="_Hlk143690882"/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a) </w:t>
      </w:r>
      <w:r w:rsidRPr="00E57D87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bidi="en-US"/>
        </w:rPr>
        <w:object w:dxaOrig="1420" w:dyaOrig="380">
          <v:shape id="_x0000_i1030" type="#_x0000_t75" style="width:71.25pt;height:18.75pt" o:ole="">
            <v:imagedata r:id="rId42" o:title=""/>
          </v:shape>
          <o:OLEObject Type="Embed" ProgID="Equation.DSMT4" ShapeID="_x0000_i1030" DrawAspect="Content" ObjectID="_1764269441" r:id="rId43"/>
        </w:objec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b)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3C60F41E" wp14:editId="6E81E522">
            <wp:extent cx="1295400" cy="2971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3"/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val="vi-VN"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Bài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3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.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1,5 đ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>Tính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a) 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8"/>
          <w:sz w:val="26"/>
          <w:szCs w:val="26"/>
        </w:rPr>
        <w:drawing>
          <wp:inline distT="0" distB="0" distL="0" distR="0" wp14:anchorId="032B75F5" wp14:editId="3558DF58">
            <wp:extent cx="403860" cy="4191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+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8"/>
          <w:sz w:val="26"/>
          <w:szCs w:val="26"/>
        </w:rPr>
        <w:drawing>
          <wp:inline distT="0" distB="0" distL="0" distR="0" wp14:anchorId="206AA474" wp14:editId="3633BDC6">
            <wp:extent cx="365760" cy="419100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lastRenderedPageBreak/>
        <w:t xml:space="preserve">b)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8"/>
          <w:sz w:val="26"/>
          <w:szCs w:val="26"/>
        </w:rPr>
        <w:drawing>
          <wp:inline distT="0" distB="0" distL="0" distR="0" wp14:anchorId="5325260A" wp14:editId="53314272">
            <wp:extent cx="365760" cy="4191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 . </w:t>
      </w:r>
      <w:r w:rsidRPr="00E57D87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350551F6" wp14:editId="28261453">
            <wp:extent cx="144780" cy="38862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 xml:space="preserve">Bài 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4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bidi="en-US"/>
        </w:rPr>
        <w:t>. (</w:t>
      </w: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2,5 đ)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 w:bidi="en-US"/>
        </w:rPr>
        <w:t>Cho hình thoi ABCD có O là giao điểm của hai đường chéo.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>a) Tính AB khi biết OA =4cm và OB=3cm.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b) Tính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  <w:lang w:val="vi-VN" w:bidi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vi-VN" w:bidi="en-US"/>
              </w:rPr>
              <m:t>BAD</m:t>
            </m:r>
          </m:e>
        </m:acc>
      </m:oMath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 xml:space="preserve"> </w:t>
      </w: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 xml:space="preserve">khi biết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  <w:lang w:val="vi-VN" w:bidi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vi-VN" w:bidi="en-US"/>
              </w:rPr>
              <m:t>BAO</m:t>
            </m:r>
          </m:e>
        </m:acc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val="vi-VN" w:bidi="en-US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  <w:lang w:val="vi-VN" w:bidi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vi-VN" w:bidi="en-US"/>
              </w:rPr>
              <m:t>32</m:t>
            </m:r>
          </m:e>
          <m:sup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val="vi-VN" w:bidi="en-US"/>
              </w:rPr>
              <m:t>0</m:t>
            </m:r>
          </m:sup>
        </m:sSup>
      </m:oMath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bidi="en-US"/>
        </w:rPr>
        <w:t>( Vẽ hình trước khi làm)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ind w:left="45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bidi="en-US"/>
        </w:rPr>
        <w:t>-----HẾT-----</w:t>
      </w:r>
    </w:p>
    <w:p w:rsidR="00E57D87" w:rsidRPr="00E57D87" w:rsidRDefault="00E57D87" w:rsidP="00E57D87">
      <w:pPr>
        <w:widowControl w:val="0"/>
        <w:autoSpaceDE w:val="0"/>
        <w:autoSpaceDN w:val="0"/>
        <w:spacing w:after="0" w:line="240" w:lineRule="auto"/>
        <w:ind w:left="450"/>
        <w:jc w:val="center"/>
        <w:rPr>
          <w:rFonts w:ascii="Times New Roman" w:eastAsia="Times New Roman" w:hAnsi="Times New Roman" w:cs="Times New Roman"/>
          <w:sz w:val="28"/>
          <w:szCs w:val="28"/>
          <w:lang w:bidi="en-US"/>
        </w:rPr>
      </w:pPr>
    </w:p>
    <w:p w:rsidR="00E57D87" w:rsidRPr="00E57D87" w:rsidRDefault="00E57D87" w:rsidP="00E57D87">
      <w:pPr>
        <w:widowControl w:val="0"/>
        <w:tabs>
          <w:tab w:val="left" w:pos="1470"/>
        </w:tabs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bidi="en-US"/>
        </w:rPr>
        <w:t>ĐÁP ÁN</w:t>
      </w:r>
    </w:p>
    <w:p w:rsidR="00E57D87" w:rsidRPr="00E57D87" w:rsidRDefault="00E57D87" w:rsidP="00E57D87">
      <w:pPr>
        <w:widowControl w:val="0"/>
        <w:numPr>
          <w:ilvl w:val="0"/>
          <w:numId w:val="2"/>
        </w:numPr>
        <w:tabs>
          <w:tab w:val="left" w:pos="1470"/>
        </w:tabs>
        <w:autoSpaceDE w:val="0"/>
        <w:autoSpaceDN w:val="0"/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PHẦN TRẮC NGHIỆM (</w:t>
      </w:r>
      <w:r w:rsidRPr="00E57D87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4</w:t>
      </w:r>
      <w:r w:rsidRPr="00E57D87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,0 điểm)</w:t>
      </w:r>
    </w:p>
    <w:p w:rsidR="00E57D87" w:rsidRPr="00E57D87" w:rsidRDefault="00E57D87" w:rsidP="00E57D87">
      <w:pPr>
        <w:widowControl w:val="0"/>
        <w:tabs>
          <w:tab w:val="left" w:pos="1470"/>
        </w:tabs>
        <w:autoSpaceDE w:val="0"/>
        <w:autoSpaceDN w:val="0"/>
        <w:spacing w:after="0" w:line="240" w:lineRule="auto"/>
        <w:ind w:left="540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831"/>
        <w:gridCol w:w="830"/>
        <w:gridCol w:w="830"/>
        <w:gridCol w:w="830"/>
        <w:gridCol w:w="830"/>
        <w:gridCol w:w="830"/>
        <w:gridCol w:w="830"/>
        <w:gridCol w:w="830"/>
      </w:tblGrid>
      <w:tr w:rsidR="00460CE5" w:rsidRPr="00E57D87" w:rsidTr="00B00069">
        <w:trPr>
          <w:trHeight w:val="227"/>
        </w:trPr>
        <w:tc>
          <w:tcPr>
            <w:tcW w:w="831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>1. B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>2. 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 xml:space="preserve">3. </w:t>
            </w: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 xml:space="preserve">4. </w:t>
            </w: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>5. 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 xml:space="preserve">6. </w:t>
            </w: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 xml:space="preserve">7. </w:t>
            </w: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D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bidi="en-US"/>
              </w:rPr>
              <w:t xml:space="preserve">8. </w:t>
            </w: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A</w:t>
            </w:r>
          </w:p>
        </w:tc>
      </w:tr>
      <w:tr w:rsidR="00460CE5" w:rsidRPr="00E57D87" w:rsidTr="00B00069">
        <w:trPr>
          <w:trHeight w:val="227"/>
        </w:trPr>
        <w:tc>
          <w:tcPr>
            <w:tcW w:w="831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9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0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1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2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3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4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5.A</w:t>
            </w:r>
          </w:p>
        </w:tc>
        <w:tc>
          <w:tcPr>
            <w:tcW w:w="830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 w:bidi="en-US"/>
              </w:rPr>
              <w:t>16.A</w:t>
            </w:r>
          </w:p>
        </w:tc>
      </w:tr>
    </w:tbl>
    <w:p w:rsidR="00E57D87" w:rsidRPr="00E57D87" w:rsidRDefault="00E57D87" w:rsidP="00E57D87">
      <w:pPr>
        <w:widowControl w:val="0"/>
        <w:tabs>
          <w:tab w:val="left" w:pos="1470"/>
        </w:tabs>
        <w:autoSpaceDE w:val="0"/>
        <w:autoSpaceDN w:val="0"/>
        <w:spacing w:after="0" w:line="240" w:lineRule="auto"/>
        <w:ind w:left="540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</w:p>
    <w:p w:rsidR="00E57D87" w:rsidRPr="00E57D87" w:rsidRDefault="00E57D87" w:rsidP="00E57D87">
      <w:pPr>
        <w:widowControl w:val="0"/>
        <w:tabs>
          <w:tab w:val="left" w:pos="1470"/>
        </w:tabs>
        <w:autoSpaceDE w:val="0"/>
        <w:autoSpaceDN w:val="0"/>
        <w:spacing w:after="0" w:line="240" w:lineRule="auto"/>
        <w:ind w:left="540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E57D87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B. PHẦN TỰ LUẬN (</w:t>
      </w:r>
      <w:r w:rsidRPr="00E57D87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6</w:t>
      </w:r>
      <w:r w:rsidRPr="00E57D87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,0 điểm)</w:t>
      </w:r>
    </w:p>
    <w:p w:rsidR="00E57D87" w:rsidRPr="00E57D87" w:rsidRDefault="00E57D87" w:rsidP="00E57D87">
      <w:pPr>
        <w:widowControl w:val="0"/>
        <w:tabs>
          <w:tab w:val="left" w:pos="1470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</w:p>
    <w:tbl>
      <w:tblPr>
        <w:tblStyle w:val="TableGrid"/>
        <w:tblW w:w="9262" w:type="dxa"/>
        <w:jc w:val="center"/>
        <w:tblLook w:val="04A0" w:firstRow="1" w:lastRow="0" w:firstColumn="1" w:lastColumn="0" w:noHBand="0" w:noVBand="1"/>
      </w:tblPr>
      <w:tblGrid>
        <w:gridCol w:w="356"/>
        <w:gridCol w:w="564"/>
        <w:gridCol w:w="7356"/>
        <w:gridCol w:w="986"/>
      </w:tblGrid>
      <w:tr w:rsidR="00E57D87" w:rsidRPr="00E57D87" w:rsidTr="00B00069">
        <w:trPr>
          <w:jc w:val="center"/>
        </w:trPr>
        <w:tc>
          <w:tcPr>
            <w:tcW w:w="920" w:type="dxa"/>
            <w:gridSpan w:val="2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Bài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Nội dung</w:t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Điểm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 w:val="restart"/>
            <w:vAlign w:val="center"/>
          </w:tcPr>
          <w:p w:rsidR="00E57D87" w:rsidRPr="00E57D87" w:rsidRDefault="00E57D87" w:rsidP="00E57D87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1</w:t>
            </w: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a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(-3x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5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y).(-2x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2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y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2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) = 6x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7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y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3</w:t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0,5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b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(2x + 3y)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2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 xml:space="preserve"> = 4x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2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 xml:space="preserve"> + 12xy + 9y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en-US"/>
              </w:rPr>
              <w:t>2</w:t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0,5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 w:val="restart"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2</w:t>
            </w: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a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 xml:space="preserve"> </w:t>
            </w:r>
            <w:r w:rsidRPr="00E57D87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bidi="en-US"/>
              </w:rPr>
              <w:object w:dxaOrig="1500" w:dyaOrig="800">
                <v:shape id="_x0000_i1031" type="#_x0000_t75" style="width:75.75pt;height:38.25pt" o:ole="">
                  <v:imagedata r:id="rId48" o:title=""/>
                </v:shape>
                <o:OLEObject Type="Embed" ProgID="Equation.DSMT4" ShapeID="_x0000_i1031" DrawAspect="Content" ObjectID="_1764269442" r:id="rId49"/>
              </w:object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0,25</w:t>
            </w: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0,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2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5</w:t>
            </w:r>
          </w:p>
        </w:tc>
      </w:tr>
      <w:tr w:rsidR="00E57D87" w:rsidRPr="00E57D87" w:rsidTr="00B00069">
        <w:trPr>
          <w:trHeight w:val="665"/>
          <w:jc w:val="center"/>
        </w:trPr>
        <w:tc>
          <w:tcPr>
            <w:tcW w:w="356" w:type="dxa"/>
            <w:vMerge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b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  <w:highlight w:val="yellow"/>
              </w:rPr>
              <w:drawing>
                <wp:inline distT="0" distB="0" distL="0" distR="0" wp14:anchorId="63C12BBA" wp14:editId="04B765E7">
                  <wp:extent cx="1295400" cy="297180"/>
                  <wp:effectExtent l="0" t="0" r="0" b="762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7D8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sz w:val="28"/>
                      <w:szCs w:val="28"/>
                      <w:lang w:val="vi-VN" w:bidi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sz w:val="28"/>
                          <w:szCs w:val="28"/>
                          <w:lang w:val="vi-VN" w:bidi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vi-VN" w:bidi="en-US"/>
                        </w:rPr>
                        <m:t>x-y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vi-VN" w:bidi="en-US"/>
                    </w:rPr>
                    <m:t>3</m:t>
                  </m:r>
                </m:sup>
              </m:sSup>
            </m:oMath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0,5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 w:val="restart"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3</w:t>
            </w: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a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  </w:t>
            </w:r>
            <w:r w:rsidRPr="00E57D87"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3AFCEA9E" wp14:editId="13C1748F">
                  <wp:extent cx="403860" cy="4191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 + </w:t>
            </w:r>
            <w:r w:rsidRPr="00E57D87"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7FA15E86" wp14:editId="6CB42CF1">
                  <wp:extent cx="365760" cy="419100"/>
                  <wp:effectExtent l="1905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vi-VN" w:bidi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2x+1+(-2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val="vi-VN" w:bidi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y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vi-VN" w:bidi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vi-VN" w:bidi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2x-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val="vi-VN" w:bidi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y</m:t>
                  </m:r>
                </m:den>
              </m:f>
            </m:oMath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0,75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b</w:t>
            </w:r>
          </w:p>
        </w:tc>
        <w:tc>
          <w:tcPr>
            <w:tcW w:w="7356" w:type="dxa"/>
          </w:tcPr>
          <w:p w:rsidR="00E57D87" w:rsidRPr="00E57D87" w:rsidRDefault="00E57D87" w:rsidP="00460CE5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noProof/>
                <w:position w:val="-28"/>
                <w:sz w:val="32"/>
                <w:szCs w:val="32"/>
              </w:rPr>
              <w:drawing>
                <wp:inline distT="0" distB="0" distL="0" distR="0" wp14:anchorId="2E4294B4" wp14:editId="4B4F7FA0">
                  <wp:extent cx="365760" cy="419100"/>
                  <wp:effectExtent l="1905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 . </w:t>
            </w:r>
            <w:r w:rsidRPr="00E57D87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43E00CD8" wp14:editId="05598DA5">
                  <wp:extent cx="147619" cy="396240"/>
                  <wp:effectExtent l="0" t="0" r="0" b="381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06" cy="4096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vi-VN" w:bidi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val="vi-VN" w:bidi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-2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.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val="vi-VN" w:bidi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y.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vi-VN" w:bidi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vi-VN" w:bidi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-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9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val="vi-VN" w:bidi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vi-VN" w:bidi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vi-VN" w:bidi="en-US"/>
                    </w:rPr>
                    <m:t>y.</m:t>
                  </m:r>
                </m:den>
              </m:f>
            </m:oMath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460CE5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0,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7</w:t>
            </w: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5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 w:val="restart"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4</w:t>
            </w: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D362AB0" wp14:editId="2210AA89">
                  <wp:extent cx="2278379" cy="1562100"/>
                  <wp:effectExtent l="0" t="0" r="8255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8109" cy="1568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0,5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a)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Do hai đường chéo của hình thoi vuông góc với nhau nên áp dụng vào định lí Pythagore vào tam giác OAB vuông tại O, </w:t>
            </w: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Ta có : </w:t>
            </w:r>
            <w:r w:rsidRPr="00E57D8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253D929" wp14:editId="05BEBBC3">
                  <wp:extent cx="2781300" cy="3429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568" cy="342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1</w:t>
            </w:r>
          </w:p>
        </w:tc>
      </w:tr>
      <w:tr w:rsidR="00E57D87" w:rsidRPr="00E57D87" w:rsidTr="00B00069">
        <w:trPr>
          <w:jc w:val="center"/>
        </w:trPr>
        <w:tc>
          <w:tcPr>
            <w:tcW w:w="356" w:type="dxa"/>
            <w:vMerge/>
            <w:vAlign w:val="center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564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b)</w:t>
            </w:r>
          </w:p>
        </w:tc>
        <w:tc>
          <w:tcPr>
            <w:tcW w:w="735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DBBB494" wp14:editId="350B7978">
                  <wp:extent cx="4526280" cy="746760"/>
                  <wp:effectExtent l="0" t="0" r="762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6686" cy="746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</w:tcPr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0,5</w:t>
            </w: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  <w:p w:rsidR="00E57D87" w:rsidRPr="00E57D87" w:rsidRDefault="00E57D87" w:rsidP="00E57D8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E57D87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0,5</w:t>
            </w:r>
          </w:p>
        </w:tc>
      </w:tr>
    </w:tbl>
    <w:p w:rsidR="00E57D87" w:rsidRPr="00E57D87" w:rsidRDefault="00E57D87" w:rsidP="00E57D87">
      <w:pPr>
        <w:widowControl w:val="0"/>
        <w:tabs>
          <w:tab w:val="left" w:pos="1470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</w:p>
    <w:p w:rsidR="001948BB" w:rsidRDefault="001948BB"/>
    <w:sectPr w:rsidR="001948BB" w:rsidSect="00460CE5">
      <w:headerReference w:type="default" r:id="rId53"/>
      <w:footerReference w:type="default" r:id="rId54"/>
      <w:pgSz w:w="11906" w:h="16838" w:code="9"/>
      <w:pgMar w:top="567" w:right="849" w:bottom="709" w:left="1701" w:header="426" w:footer="3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4DA0" w:rsidRDefault="00D94DA0" w:rsidP="003D7157">
      <w:pPr>
        <w:spacing w:after="0" w:line="240" w:lineRule="auto"/>
      </w:pPr>
      <w:r>
        <w:separator/>
      </w:r>
    </w:p>
  </w:endnote>
  <w:endnote w:type="continuationSeparator" w:id="0">
    <w:p w:rsidR="00D94DA0" w:rsidRDefault="00D94DA0" w:rsidP="003D71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CE5" w:rsidRPr="00460CE5" w:rsidRDefault="00460CE5" w:rsidP="00460CE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60CE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460CE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60CE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60CE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60CE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60CE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60CE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60CE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60CE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60CE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4DA0" w:rsidRDefault="00D94DA0" w:rsidP="003D7157">
      <w:pPr>
        <w:spacing w:after="0" w:line="240" w:lineRule="auto"/>
      </w:pPr>
      <w:r>
        <w:separator/>
      </w:r>
    </w:p>
  </w:footnote>
  <w:footnote w:type="continuationSeparator" w:id="0">
    <w:p w:rsidR="00D94DA0" w:rsidRDefault="00D94DA0" w:rsidP="003D71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CE5" w:rsidRPr="00460CE5" w:rsidRDefault="00460CE5" w:rsidP="00460CE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60CE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60CE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178A2"/>
    <w:multiLevelType w:val="hybridMultilevel"/>
    <w:tmpl w:val="AA9A7228"/>
    <w:lvl w:ilvl="0" w:tplc="B068397C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464F1296"/>
    <w:multiLevelType w:val="hybridMultilevel"/>
    <w:tmpl w:val="E0861DB4"/>
    <w:lvl w:ilvl="0" w:tplc="D092F812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47CC"/>
    <w:rsid w:val="00121CC4"/>
    <w:rsid w:val="001948BB"/>
    <w:rsid w:val="002A5C55"/>
    <w:rsid w:val="003D7157"/>
    <w:rsid w:val="00460CE5"/>
    <w:rsid w:val="005B4071"/>
    <w:rsid w:val="006A3DEB"/>
    <w:rsid w:val="00D94DA0"/>
    <w:rsid w:val="00DF47CC"/>
    <w:rsid w:val="00E57D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57D87"/>
    <w:pPr>
      <w:spacing w:after="0" w:line="240" w:lineRule="auto"/>
    </w:pPr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7D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7D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D71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7157"/>
  </w:style>
  <w:style w:type="paragraph" w:styleId="Footer">
    <w:name w:val="footer"/>
    <w:basedOn w:val="Normal"/>
    <w:link w:val="FooterChar"/>
    <w:uiPriority w:val="99"/>
    <w:unhideWhenUsed/>
    <w:rsid w:val="003D71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71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57D87"/>
    <w:pPr>
      <w:spacing w:after="0" w:line="240" w:lineRule="auto"/>
    </w:pPr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7D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7D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D71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7157"/>
  </w:style>
  <w:style w:type="paragraph" w:styleId="Footer">
    <w:name w:val="footer"/>
    <w:basedOn w:val="Normal"/>
    <w:link w:val="FooterChar"/>
    <w:uiPriority w:val="99"/>
    <w:unhideWhenUsed/>
    <w:rsid w:val="003D71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71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media/image4.wmf" Type="http://schemas.openxmlformats.org/officeDocument/2006/relationships/image"/><Relationship Id="rId12" Target="media/image5.wmf" Type="http://schemas.openxmlformats.org/officeDocument/2006/relationships/image"/><Relationship Id="rId13" Target="media/image6.wmf" Type="http://schemas.openxmlformats.org/officeDocument/2006/relationships/image"/><Relationship Id="rId14" Target="embeddings/oleObject1.bin" Type="http://schemas.openxmlformats.org/officeDocument/2006/relationships/oleObject"/><Relationship Id="rId15" Target="media/image7.wmf" Type="http://schemas.openxmlformats.org/officeDocument/2006/relationships/image"/><Relationship Id="rId16" Target="embeddings/oleObject2.bin" Type="http://schemas.openxmlformats.org/officeDocument/2006/relationships/oleObject"/><Relationship Id="rId17" Target="media/image8.wmf" Type="http://schemas.openxmlformats.org/officeDocument/2006/relationships/image"/><Relationship Id="rId18" Target="embeddings/oleObject3.bin" Type="http://schemas.openxmlformats.org/officeDocument/2006/relationships/oleObject"/><Relationship Id="rId19" Target="media/image9.wmf" Type="http://schemas.openxmlformats.org/officeDocument/2006/relationships/image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1" Target="media/image10.wmf" Type="http://schemas.openxmlformats.org/officeDocument/2006/relationships/image"/><Relationship Id="rId22" Target="media/image11.wmf" Type="http://schemas.openxmlformats.org/officeDocument/2006/relationships/image"/><Relationship Id="rId23" Target="media/image12.png" Type="http://schemas.openxmlformats.org/officeDocument/2006/relationships/image"/><Relationship Id="rId24" Target="media/image13.wmf" Type="http://schemas.openxmlformats.org/officeDocument/2006/relationships/image"/><Relationship Id="rId25" Target="media/image14.wmf" Type="http://schemas.openxmlformats.org/officeDocument/2006/relationships/image"/><Relationship Id="rId26" Target="media/image15.wmf" Type="http://schemas.openxmlformats.org/officeDocument/2006/relationships/image"/><Relationship Id="rId27" Target="media/image16.wmf" Type="http://schemas.openxmlformats.org/officeDocument/2006/relationships/image"/><Relationship Id="rId28" Target="media/image17.wmf" Type="http://schemas.openxmlformats.org/officeDocument/2006/relationships/image"/><Relationship Id="rId29" Target="media/image18.wmf" Type="http://schemas.openxmlformats.org/officeDocument/2006/relationships/image"/><Relationship Id="rId3" Target="stylesWithEffects.xml" Type="http://schemas.microsoft.com/office/2007/relationships/stylesWithEffects"/><Relationship Id="rId30" Target="media/image19.wmf" Type="http://schemas.openxmlformats.org/officeDocument/2006/relationships/image"/><Relationship Id="rId31" Target="media/image20.wmf" Type="http://schemas.openxmlformats.org/officeDocument/2006/relationships/image"/><Relationship Id="rId32" Target="media/image21.wmf" Type="http://schemas.openxmlformats.org/officeDocument/2006/relationships/image"/><Relationship Id="rId33" Target="media/image22.wmf" Type="http://schemas.openxmlformats.org/officeDocument/2006/relationships/image"/><Relationship Id="rId34" Target="media/image23.wmf" Type="http://schemas.openxmlformats.org/officeDocument/2006/relationships/image"/><Relationship Id="rId35" Target="media/image24.wmf" Type="http://schemas.openxmlformats.org/officeDocument/2006/relationships/image"/><Relationship Id="rId36" Target="embeddings/oleObject5.bin" Type="http://schemas.openxmlformats.org/officeDocument/2006/relationships/oleObject"/><Relationship Id="rId37" Target="media/image25.wmf" Type="http://schemas.openxmlformats.org/officeDocument/2006/relationships/image"/><Relationship Id="rId38" Target="media/image26.wmf" Type="http://schemas.openxmlformats.org/officeDocument/2006/relationships/image"/><Relationship Id="rId39" Target="media/image27.wmf" Type="http://schemas.openxmlformats.org/officeDocument/2006/relationships/image"/><Relationship Id="rId4" Target="settings.xml" Type="http://schemas.openxmlformats.org/officeDocument/2006/relationships/settings"/><Relationship Id="rId40" Target="media/image28.wmf" Type="http://schemas.openxmlformats.org/officeDocument/2006/relationships/image"/><Relationship Id="rId41" Target="media/image29.png" Type="http://schemas.openxmlformats.org/officeDocument/2006/relationships/image"/><Relationship Id="rId42" Target="media/image30.wmf" Type="http://schemas.openxmlformats.org/officeDocument/2006/relationships/image"/><Relationship Id="rId43" Target="embeddings/oleObject6.bin" Type="http://schemas.openxmlformats.org/officeDocument/2006/relationships/oleObject"/><Relationship Id="rId44" Target="media/image31.wmf" Type="http://schemas.openxmlformats.org/officeDocument/2006/relationships/image"/><Relationship Id="rId45" Target="media/image32.wmf" Type="http://schemas.openxmlformats.org/officeDocument/2006/relationships/image"/><Relationship Id="rId46" Target="media/image33.wmf" Type="http://schemas.openxmlformats.org/officeDocument/2006/relationships/image"/><Relationship Id="rId47" Target="media/image34.wmf" Type="http://schemas.openxmlformats.org/officeDocument/2006/relationships/image"/><Relationship Id="rId48" Target="media/image35.wmf" Type="http://schemas.openxmlformats.org/officeDocument/2006/relationships/image"/><Relationship Id="rId49" Target="embeddings/oleObject7.bin" Type="http://schemas.openxmlformats.org/officeDocument/2006/relationships/oleObject"/><Relationship Id="rId5" Target="webSettings.xml" Type="http://schemas.openxmlformats.org/officeDocument/2006/relationships/webSettings"/><Relationship Id="rId50" Target="media/image36.png" Type="http://schemas.openxmlformats.org/officeDocument/2006/relationships/image"/><Relationship Id="rId51" Target="media/image37.png" Type="http://schemas.openxmlformats.org/officeDocument/2006/relationships/image"/><Relationship Id="rId52" Target="media/image38.png" Type="http://schemas.openxmlformats.org/officeDocument/2006/relationships/image"/><Relationship Id="rId53" Target="header1.xml" Type="http://schemas.openxmlformats.org/officeDocument/2006/relationships/header"/><Relationship Id="rId54" Target="footer1.xml" Type="http://schemas.openxmlformats.org/officeDocument/2006/relationships/footer"/><Relationship Id="rId55" Target="fontTable.xml" Type="http://schemas.openxmlformats.org/officeDocument/2006/relationships/fontTable"/><Relationship Id="rId56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73</Words>
  <Characters>2701</Characters>
  <Application>Microsoft Office Word</Application>
  <DocSecurity>0</DocSecurity>
  <Lines>22</Lines>
  <Paragraphs>6</Paragraphs>
  <ScaleCrop>false</ScaleCrop>
  <Company>thuvienhoclieu.com</Company>
  <LinksUpToDate>false</LinksUpToDate>
  <CharactersWithSpaces>3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6T14:53:00Z</dcterms:created>
  <dc:creator>admin</dc:creator>
  <dc:description>Đề kiểm tra HK1 Toán 8 năm học 2023-2024 có đáp án được soạn dưới dạng file word và PDF gồm 3 trang. Các bạn xem và tải về ở dưới.</dc:description>
  <dcterms:modified xsi:type="dcterms:W3CDTF">2023-12-16T14:56:00Z</dcterms:modified>
  <cp:revision>1</cp:revision>
  <dc:title>Đề Kiểm Tra HK1 Toán 8 Năm Học 2023-2024 Có Đáp Án</dc:title>
</cp:coreProperties>
</file>